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81" r:id="rId2"/>
    <p:sldId id="284" r:id="rId3"/>
    <p:sldId id="299" r:id="rId4"/>
    <p:sldId id="283" r:id="rId5"/>
    <p:sldId id="298" r:id="rId6"/>
    <p:sldId id="285" r:id="rId7"/>
    <p:sldId id="300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5" r:id="rId16"/>
    <p:sldId id="296" r:id="rId17"/>
    <p:sldId id="293" r:id="rId18"/>
    <p:sldId id="297" r:id="rId19"/>
  </p:sldIdLst>
  <p:sldSz cx="12192000" cy="6858000"/>
  <p:notesSz cx="6858000" cy="9144000"/>
  <p:embeddedFontLst>
    <p:embeddedFont>
      <p:font typeface="等线" panose="02010600030101010101" pitchFamily="2" charset="-122"/>
      <p:regular r:id="rId21"/>
      <p:bold r:id="rId22"/>
    </p:embeddedFont>
    <p:embeddedFont>
      <p:font typeface="#9Slide03 AllRoundGothic" panose="020B0604020202020204" charset="0"/>
      <p:regular r:id="rId23"/>
    </p:embeddedFont>
    <p:embeddedFont>
      <p:font typeface="Cambria Math" panose="02040503050406030204" pitchFamily="18" charset="0"/>
      <p:regular r:id="rId24"/>
    </p:embeddedFont>
  </p:embeddedFontLst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BE82"/>
    <a:srgbClr val="8F4606"/>
    <a:srgbClr val="9C3D3B"/>
    <a:srgbClr val="FFCC29"/>
    <a:srgbClr val="F58634"/>
    <a:srgbClr val="F2F013"/>
    <a:srgbClr val="660303"/>
    <a:srgbClr val="2FDD92"/>
    <a:srgbClr val="9C3D39"/>
    <a:srgbClr val="FFD0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376" autoAdjust="0"/>
  </p:normalViewPr>
  <p:slideViewPr>
    <p:cSldViewPr snapToGrid="0">
      <p:cViewPr varScale="1">
        <p:scale>
          <a:sx n="73" d="100"/>
          <a:sy n="73" d="100"/>
        </p:scale>
        <p:origin x="965" y="-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245E37-D9D6-4472-B4A8-EE39C13FA1BF}" type="datetimeFigureOut">
              <a:rPr lang="zh-CN" altLang="en-US" smtClean="0"/>
              <a:t>2022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BA45AE-A946-475B-BE63-3F713E28C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837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6390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540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527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9844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198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693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53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699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25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A45AE-A946-475B-BE63-3F713E28C56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1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树&#10;&#10;描述已自动生成">
            <a:extLst>
              <a:ext uri="{FF2B5EF4-FFF2-40B4-BE49-F238E27FC236}">
                <a16:creationId xmlns:a16="http://schemas.microsoft.com/office/drawing/2014/main" id="{B5AAFF35-0A33-4615-9914-033396FBCD6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6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水上运动&#10;&#10;描述已自动生成">
            <a:extLst>
              <a:ext uri="{FF2B5EF4-FFF2-40B4-BE49-F238E27FC236}">
                <a16:creationId xmlns:a16="http://schemas.microsoft.com/office/drawing/2014/main" id="{5ED3C2D4-C706-4F39-B593-EFE898839B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09BF519A-642C-4D46-91F3-0A8635068A8E}"/>
              </a:ext>
            </a:extLst>
          </p:cNvPr>
          <p:cNvGrpSpPr/>
          <p:nvPr userDrawn="1"/>
        </p:nvGrpSpPr>
        <p:grpSpPr>
          <a:xfrm>
            <a:off x="659703" y="585592"/>
            <a:ext cx="10897645" cy="5686815"/>
            <a:chOff x="676404" y="1039661"/>
            <a:chExt cx="7766137" cy="3244240"/>
          </a:xfrm>
        </p:grpSpPr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7D2F19CF-4FB8-4F05-9F55-EBA2D218D3EC}"/>
                </a:ext>
              </a:extLst>
            </p:cNvPr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07B0CCE3-2212-459F-9FD7-F1623D775804}"/>
                </a:ext>
              </a:extLst>
            </p:cNvPr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264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5181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片包含 树&#10;&#10;描述已自动生成">
            <a:extLst>
              <a:ext uri="{FF2B5EF4-FFF2-40B4-BE49-F238E27FC236}">
                <a16:creationId xmlns:a16="http://schemas.microsoft.com/office/drawing/2014/main" id="{EE0E90F1-2DBE-466E-9A74-47A0973C7F6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pic>
        <p:nvPicPr>
          <p:cNvPr id="9" name="图片 8" descr="图片包含 动物, 哺乳动物, 鹿&#10;&#10;描述已自动生成">
            <a:extLst>
              <a:ext uri="{FF2B5EF4-FFF2-40B4-BE49-F238E27FC236}">
                <a16:creationId xmlns:a16="http://schemas.microsoft.com/office/drawing/2014/main" id="{52F341C7-45BA-4277-8253-0F1FFA8EE11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>
            <a:off x="4919232" y="2021909"/>
            <a:ext cx="4424508" cy="4836091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421D38F0-C872-41B8-BA84-7987F8859950}"/>
              </a:ext>
            </a:extLst>
          </p:cNvPr>
          <p:cNvGrpSpPr/>
          <p:nvPr userDrawn="1"/>
        </p:nvGrpSpPr>
        <p:grpSpPr>
          <a:xfrm>
            <a:off x="1161424" y="1002082"/>
            <a:ext cx="3757808" cy="3757808"/>
            <a:chOff x="1161424" y="1002082"/>
            <a:chExt cx="3757808" cy="3757808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6D949B16-959E-4E29-BC1B-13F3FE4D51DC}"/>
                </a:ext>
              </a:extLst>
            </p:cNvPr>
            <p:cNvSpPr/>
            <p:nvPr userDrawn="1"/>
          </p:nvSpPr>
          <p:spPr>
            <a:xfrm>
              <a:off x="1161424" y="1002082"/>
              <a:ext cx="3757808" cy="3757808"/>
            </a:xfrm>
            <a:prstGeom prst="ellipse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BA477457-7468-4F55-9A81-2136CACF16C1}"/>
                </a:ext>
              </a:extLst>
            </p:cNvPr>
            <p:cNvSpPr/>
            <p:nvPr userDrawn="1"/>
          </p:nvSpPr>
          <p:spPr>
            <a:xfrm>
              <a:off x="1349836" y="1190494"/>
              <a:ext cx="3380983" cy="3380983"/>
            </a:xfrm>
            <a:prstGeom prst="ellipse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0097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树&#10;&#10;描述已自动生成">
            <a:extLst>
              <a:ext uri="{FF2B5EF4-FFF2-40B4-BE49-F238E27FC236}">
                <a16:creationId xmlns:a16="http://schemas.microsoft.com/office/drawing/2014/main" id="{72DD445B-0235-407D-AAC9-021B777A3CA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95491B03-50D2-4346-BEA1-AB6FA4D9975D}"/>
              </a:ext>
            </a:extLst>
          </p:cNvPr>
          <p:cNvGrpSpPr/>
          <p:nvPr userDrawn="1"/>
        </p:nvGrpSpPr>
        <p:grpSpPr>
          <a:xfrm>
            <a:off x="3115830" y="789141"/>
            <a:ext cx="7627326" cy="5043336"/>
            <a:chOff x="676404" y="1039661"/>
            <a:chExt cx="7766137" cy="3244240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023861AB-7FD0-4CC5-93CF-325468B3D609}"/>
                </a:ext>
              </a:extLst>
            </p:cNvPr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970EE110-7726-491C-918C-440B778930C6}"/>
                </a:ext>
              </a:extLst>
            </p:cNvPr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图片 16" descr="图片包含 动物, 哺乳动物, 鹿&#10;&#10;描述已自动生成">
            <a:extLst>
              <a:ext uri="{FF2B5EF4-FFF2-40B4-BE49-F238E27FC236}">
                <a16:creationId xmlns:a16="http://schemas.microsoft.com/office/drawing/2014/main" id="{6AD6B5F7-CE45-45BC-9590-8F521E5A1A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 flipH="1">
            <a:off x="96710" y="2033567"/>
            <a:ext cx="4424508" cy="4836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44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树&#10;&#10;描述已自动生成">
            <a:extLst>
              <a:ext uri="{FF2B5EF4-FFF2-40B4-BE49-F238E27FC236}">
                <a16:creationId xmlns:a16="http://schemas.microsoft.com/office/drawing/2014/main" id="{72DD445B-0235-407D-AAC9-021B777A3CA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95491B03-50D2-4346-BEA1-AB6FA4D9975D}"/>
              </a:ext>
            </a:extLst>
          </p:cNvPr>
          <p:cNvGrpSpPr/>
          <p:nvPr userDrawn="1"/>
        </p:nvGrpSpPr>
        <p:grpSpPr>
          <a:xfrm>
            <a:off x="660729" y="789141"/>
            <a:ext cx="7627326" cy="5043336"/>
            <a:chOff x="676404" y="1039661"/>
            <a:chExt cx="7766137" cy="3244240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023861AB-7FD0-4CC5-93CF-325468B3D609}"/>
                </a:ext>
              </a:extLst>
            </p:cNvPr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970EE110-7726-491C-918C-440B778930C6}"/>
                </a:ext>
              </a:extLst>
            </p:cNvPr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图片 16" descr="图片包含 动物, 哺乳动物, 鹿&#10;&#10;描述已自动生成">
            <a:extLst>
              <a:ext uri="{FF2B5EF4-FFF2-40B4-BE49-F238E27FC236}">
                <a16:creationId xmlns:a16="http://schemas.microsoft.com/office/drawing/2014/main" id="{6AD6B5F7-CE45-45BC-9590-8F521E5A1A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>
            <a:off x="6585193" y="2033567"/>
            <a:ext cx="4424508" cy="4836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9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包含 水上运动&#10;&#10;描述已自动生成">
            <a:extLst>
              <a:ext uri="{FF2B5EF4-FFF2-40B4-BE49-F238E27FC236}">
                <a16:creationId xmlns:a16="http://schemas.microsoft.com/office/drawing/2014/main" id="{9D9769E3-5416-4DF5-8BDB-ED6A664314A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B286200-AB23-4165-ADCD-5166B1ECDB2E}"/>
              </a:ext>
            </a:extLst>
          </p:cNvPr>
          <p:cNvGrpSpPr/>
          <p:nvPr userDrawn="1"/>
        </p:nvGrpSpPr>
        <p:grpSpPr>
          <a:xfrm>
            <a:off x="511928" y="1438882"/>
            <a:ext cx="10118494" cy="3980235"/>
            <a:chOff x="1053266" y="1402915"/>
            <a:chExt cx="9577156" cy="3767293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B9C2B423-FFCD-4205-B110-0FC0E5941AE9}"/>
                </a:ext>
              </a:extLst>
            </p:cNvPr>
            <p:cNvGrpSpPr/>
            <p:nvPr userDrawn="1"/>
          </p:nvGrpSpPr>
          <p:grpSpPr>
            <a:xfrm>
              <a:off x="3411157" y="1402915"/>
              <a:ext cx="7219265" cy="3767293"/>
              <a:chOff x="676404" y="1039661"/>
              <a:chExt cx="7766137" cy="3244240"/>
            </a:xfrm>
          </p:grpSpPr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EFE9AA8C-0B86-42ED-A0C4-0BAA339D5171}"/>
                  </a:ext>
                </a:extLst>
              </p:cNvPr>
              <p:cNvSpPr/>
              <p:nvPr userDrawn="1"/>
            </p:nvSpPr>
            <p:spPr>
              <a:xfrm>
                <a:off x="676404" y="1039661"/>
                <a:ext cx="7766137" cy="3244240"/>
              </a:xfrm>
              <a:prstGeom prst="roundRect">
                <a:avLst/>
              </a:prstGeom>
              <a:solidFill>
                <a:srgbClr val="B2F5EE"/>
              </a:solidFill>
              <a:ln w="101600"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139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84B6105C-ED57-4EF3-8160-540527BEE78D}"/>
                  </a:ext>
                </a:extLst>
              </p:cNvPr>
              <p:cNvSpPr/>
              <p:nvPr userDrawn="1"/>
            </p:nvSpPr>
            <p:spPr>
              <a:xfrm>
                <a:off x="807928" y="1151351"/>
                <a:ext cx="7503089" cy="3020860"/>
              </a:xfrm>
              <a:prstGeom prst="roundRect">
                <a:avLst/>
              </a:prstGeom>
              <a:solidFill>
                <a:srgbClr val="B2F5EE"/>
              </a:solidFill>
              <a:ln w="25400">
                <a:solidFill>
                  <a:schemeClr val="accent6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C8EC2795-A01A-4422-913A-749E52FBA701}"/>
                </a:ext>
              </a:extLst>
            </p:cNvPr>
            <p:cNvGrpSpPr/>
            <p:nvPr userDrawn="1"/>
          </p:nvGrpSpPr>
          <p:grpSpPr>
            <a:xfrm>
              <a:off x="1053266" y="1846607"/>
              <a:ext cx="2879907" cy="2879907"/>
              <a:chOff x="1161424" y="1002082"/>
              <a:chExt cx="3757808" cy="3757808"/>
            </a:xfrm>
          </p:grpSpPr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FCE18BEB-0396-4171-8568-FD798ED7B04D}"/>
                  </a:ext>
                </a:extLst>
              </p:cNvPr>
              <p:cNvSpPr/>
              <p:nvPr userDrawn="1"/>
            </p:nvSpPr>
            <p:spPr>
              <a:xfrm>
                <a:off x="1161424" y="1002082"/>
                <a:ext cx="3757808" cy="3757808"/>
              </a:xfrm>
              <a:prstGeom prst="ellipse">
                <a:avLst/>
              </a:prstGeom>
              <a:solidFill>
                <a:srgbClr val="B2F5EE"/>
              </a:solidFill>
              <a:ln w="101600"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139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lvl="0" algn="ctr"/>
                <a:endParaRPr lang="zh-CN" altLang="en-US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9E1D5323-F9A5-4B80-9BE8-9CD7D8A3376E}"/>
                  </a:ext>
                </a:extLst>
              </p:cNvPr>
              <p:cNvSpPr/>
              <p:nvPr userDrawn="1"/>
            </p:nvSpPr>
            <p:spPr>
              <a:xfrm>
                <a:off x="1349836" y="1190494"/>
                <a:ext cx="3380983" cy="3380983"/>
              </a:xfrm>
              <a:prstGeom prst="ellipse">
                <a:avLst/>
              </a:prstGeom>
              <a:solidFill>
                <a:srgbClr val="B2F5EE"/>
              </a:solidFill>
              <a:ln w="25400">
                <a:solidFill>
                  <a:schemeClr val="accent6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lvl="0" algn="ctr"/>
                <a:endParaRPr lang="zh-CN" altLang="en-US"/>
              </a:p>
            </p:txBody>
          </p:sp>
        </p:grpSp>
      </p:grpSp>
      <p:pic>
        <p:nvPicPr>
          <p:cNvPr id="10" name="图片 9" descr="图片包含 动物, 哺乳动物, 鹿&#10;&#10;描述已自动生成">
            <a:extLst>
              <a:ext uri="{FF2B5EF4-FFF2-40B4-BE49-F238E27FC236}">
                <a16:creationId xmlns:a16="http://schemas.microsoft.com/office/drawing/2014/main" id="{6348C38F-1BD1-4FFF-AE5E-4695B7B8FDF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 flipH="1">
            <a:off x="121763" y="4033782"/>
            <a:ext cx="2583859" cy="28242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0327D9F-37A9-4EA7-BC17-53903B672A7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72" b="14160"/>
          <a:stretch/>
        </p:blipFill>
        <p:spPr>
          <a:xfrm>
            <a:off x="7640876" y="0"/>
            <a:ext cx="4550693" cy="588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32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包含 水上运动&#10;&#10;描述已自动生成">
            <a:extLst>
              <a:ext uri="{FF2B5EF4-FFF2-40B4-BE49-F238E27FC236}">
                <a16:creationId xmlns:a16="http://schemas.microsoft.com/office/drawing/2014/main" id="{9D9769E3-5416-4DF5-8BDB-ED6A664314A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9C2B423-FFCD-4205-B110-0FC0E5941AE9}"/>
              </a:ext>
            </a:extLst>
          </p:cNvPr>
          <p:cNvGrpSpPr/>
          <p:nvPr userDrawn="1"/>
        </p:nvGrpSpPr>
        <p:grpSpPr>
          <a:xfrm>
            <a:off x="3003096" y="1438882"/>
            <a:ext cx="7627326" cy="3980235"/>
            <a:chOff x="676404" y="1039661"/>
            <a:chExt cx="7766137" cy="3244240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EFE9AA8C-0B86-42ED-A0C4-0BAA339D5171}"/>
                </a:ext>
              </a:extLst>
            </p:cNvPr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84B6105C-ED57-4EF3-8160-540527BEE78D}"/>
                </a:ext>
              </a:extLst>
            </p:cNvPr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8EC2795-A01A-4422-913A-749E52FBA701}"/>
              </a:ext>
            </a:extLst>
          </p:cNvPr>
          <p:cNvGrpSpPr/>
          <p:nvPr userDrawn="1"/>
        </p:nvGrpSpPr>
        <p:grpSpPr>
          <a:xfrm>
            <a:off x="1508434" y="1907653"/>
            <a:ext cx="3042691" cy="3042691"/>
            <a:chOff x="1161424" y="1002082"/>
            <a:chExt cx="3757808" cy="3757808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FCE18BEB-0396-4171-8568-FD798ED7B04D}"/>
                </a:ext>
              </a:extLst>
            </p:cNvPr>
            <p:cNvSpPr/>
            <p:nvPr userDrawn="1"/>
          </p:nvSpPr>
          <p:spPr>
            <a:xfrm>
              <a:off x="1161424" y="1002082"/>
              <a:ext cx="3757808" cy="3757808"/>
            </a:xfrm>
            <a:prstGeom prst="ellipse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9E1D5323-F9A5-4B80-9BE8-9CD7D8A3376E}"/>
                </a:ext>
              </a:extLst>
            </p:cNvPr>
            <p:cNvSpPr/>
            <p:nvPr userDrawn="1"/>
          </p:nvSpPr>
          <p:spPr>
            <a:xfrm>
              <a:off x="1349836" y="1190494"/>
              <a:ext cx="3380983" cy="3380983"/>
            </a:xfrm>
            <a:prstGeom prst="ellipse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/>
            </a:p>
          </p:txBody>
        </p:sp>
      </p:grpSp>
      <p:pic>
        <p:nvPicPr>
          <p:cNvPr id="10" name="图片 9" descr="图片包含 动物, 哺乳动物, 鹿&#10;&#10;描述已自动生成">
            <a:extLst>
              <a:ext uri="{FF2B5EF4-FFF2-40B4-BE49-F238E27FC236}">
                <a16:creationId xmlns:a16="http://schemas.microsoft.com/office/drawing/2014/main" id="{6348C38F-1BD1-4FFF-AE5E-4695B7B8FDF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 flipH="1">
            <a:off x="121763" y="4033782"/>
            <a:ext cx="2583859" cy="28242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0327D9F-37A9-4EA7-BC17-53903B672A7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72" b="14160"/>
          <a:stretch/>
        </p:blipFill>
        <p:spPr>
          <a:xfrm>
            <a:off x="7640876" y="0"/>
            <a:ext cx="4550693" cy="588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170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30327D9F-37A9-4EA7-BC17-53903B672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140" cy="6858000"/>
          </a:xfrm>
          <a:prstGeom prst="rect">
            <a:avLst/>
          </a:prstGeom>
        </p:spPr>
      </p:pic>
      <p:pic>
        <p:nvPicPr>
          <p:cNvPr id="6" name="图片 5" descr="图片包含 水上运动&#10;&#10;描述已自动生成">
            <a:extLst>
              <a:ext uri="{FF2B5EF4-FFF2-40B4-BE49-F238E27FC236}">
                <a16:creationId xmlns:a16="http://schemas.microsoft.com/office/drawing/2014/main" id="{9D9769E3-5416-4DF5-8BDB-ED6A664314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9C2B423-FFCD-4205-B110-0FC0E5941AE9}"/>
              </a:ext>
            </a:extLst>
          </p:cNvPr>
          <p:cNvGrpSpPr/>
          <p:nvPr userDrawn="1"/>
        </p:nvGrpSpPr>
        <p:grpSpPr>
          <a:xfrm>
            <a:off x="647620" y="675016"/>
            <a:ext cx="10116855" cy="5279368"/>
            <a:chOff x="676404" y="1039661"/>
            <a:chExt cx="7766137" cy="3244240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EFE9AA8C-0B86-42ED-A0C4-0BAA339D5171}"/>
                </a:ext>
              </a:extLst>
            </p:cNvPr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solidFill>
              <a:srgbClr val="B2F5EE"/>
            </a:solidFill>
            <a:ln w="101600">
              <a:solidFill>
                <a:schemeClr val="accent6">
                  <a:lumMod val="50000"/>
                </a:schemeClr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84B6105C-ED57-4EF3-8160-540527BEE78D}"/>
                </a:ext>
              </a:extLst>
            </p:cNvPr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solidFill>
              <a:srgbClr val="B2F5EE"/>
            </a:solidFill>
            <a:ln w="25400">
              <a:solidFill>
                <a:schemeClr val="accent6">
                  <a:lumMod val="50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" name="图片 9" descr="图片包含 动物, 哺乳动物, 鹿&#10;&#10;描述已自动生成">
            <a:extLst>
              <a:ext uri="{FF2B5EF4-FFF2-40B4-BE49-F238E27FC236}">
                <a16:creationId xmlns:a16="http://schemas.microsoft.com/office/drawing/2014/main" id="{6348C38F-1BD1-4FFF-AE5E-4695B7B8FDF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 flipH="1">
            <a:off x="121763" y="4033782"/>
            <a:ext cx="2583859" cy="2824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6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树&#10;&#10;描述已自动生成">
            <a:extLst>
              <a:ext uri="{FF2B5EF4-FFF2-40B4-BE49-F238E27FC236}">
                <a16:creationId xmlns:a16="http://schemas.microsoft.com/office/drawing/2014/main" id="{967DDC46-6014-46C4-A770-9309CEFB7B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" y="0"/>
            <a:ext cx="12191140" cy="6858000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4E3FC11E-B262-47CC-A6B3-2CFC3725C47F}"/>
              </a:ext>
            </a:extLst>
          </p:cNvPr>
          <p:cNvSpPr/>
          <p:nvPr userDrawn="1"/>
        </p:nvSpPr>
        <p:spPr>
          <a:xfrm>
            <a:off x="676404" y="1039661"/>
            <a:ext cx="7766137" cy="3244240"/>
          </a:xfrm>
          <a:prstGeom prst="roundRect">
            <a:avLst/>
          </a:prstGeom>
          <a:solidFill>
            <a:srgbClr val="B2F5EE"/>
          </a:solidFill>
          <a:ln w="101600">
            <a:solidFill>
              <a:schemeClr val="accent6">
                <a:lumMod val="50000"/>
              </a:schemeClr>
            </a:solidFill>
          </a:ln>
          <a:effectLst>
            <a:outerShdw blurRad="50800" dist="1397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7C85FAC3-3CF1-46AD-9387-EF6B197FDEB1}"/>
              </a:ext>
            </a:extLst>
          </p:cNvPr>
          <p:cNvSpPr/>
          <p:nvPr userDrawn="1"/>
        </p:nvSpPr>
        <p:spPr>
          <a:xfrm>
            <a:off x="807928" y="1151351"/>
            <a:ext cx="7503089" cy="3020860"/>
          </a:xfrm>
          <a:prstGeom prst="roundRect">
            <a:avLst/>
          </a:prstGeom>
          <a:solidFill>
            <a:srgbClr val="B2F5EE"/>
          </a:solidFill>
          <a:ln w="25400">
            <a:solidFill>
              <a:schemeClr val="accent6">
                <a:lumMod val="5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图片包含 动物, 哺乳动物, 鹿&#10;&#10;描述已自动生成">
            <a:extLst>
              <a:ext uri="{FF2B5EF4-FFF2-40B4-BE49-F238E27FC236}">
                <a16:creationId xmlns:a16="http://schemas.microsoft.com/office/drawing/2014/main" id="{209914F5-29B3-47F1-9F6E-51A3991EE34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7" t="21734" r="26848" b="9590"/>
          <a:stretch/>
        </p:blipFill>
        <p:spPr>
          <a:xfrm>
            <a:off x="6172510" y="1503123"/>
            <a:ext cx="4424508" cy="4836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77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www.facebook.com/teamKTUTS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C9421B-6E87-441C-BBB0-AE2B9BF8799A}"/>
              </a:ext>
            </a:extLst>
          </p:cNvPr>
          <p:cNvSpPr txBox="1"/>
          <p:nvPr userDrawn="1"/>
        </p:nvSpPr>
        <p:spPr>
          <a:xfrm>
            <a:off x="11399988" y="0"/>
            <a:ext cx="792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/>
                </a:solidFill>
                <a:latin typeface="UVN Bai Sau" panose="04030605020802020C03" pitchFamily="82" charset="0"/>
              </a:rPr>
              <a:t>KTU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41BA65-73B5-4F64-8E2A-ED5FA2116E55}"/>
              </a:ext>
            </a:extLst>
          </p:cNvPr>
          <p:cNvSpPr txBox="1"/>
          <p:nvPr userDrawn="1"/>
        </p:nvSpPr>
        <p:spPr>
          <a:xfrm>
            <a:off x="0" y="6488668"/>
            <a:ext cx="792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0886C"/>
                </a:solidFill>
                <a:latin typeface="UVN Bai Sau" panose="04030605020802020C03" pitchFamily="82" charset="0"/>
              </a:rPr>
              <a:t>KTUTS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19FB2906-B4CD-4193-94C3-17A1ABD2B89D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6804787"/>
            <a:ext cx="1881378" cy="1625303"/>
          </a:xfrm>
          <a:prstGeom prst="rect">
            <a:avLst/>
          </a:prstGeom>
        </p:spPr>
      </p:pic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2846D8D3-7408-4513-8423-335F2C22B539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6175014"/>
            <a:ext cx="1881378" cy="1625303"/>
          </a:xfrm>
          <a:prstGeom prst="rect">
            <a:avLst/>
          </a:prstGeom>
        </p:spPr>
      </p:pic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378B4B24-B728-49B8-AB73-93ADA2F0AE2E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91CF84C-C07C-4ACB-87B3-A3F3E14F6A07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44694B1-4081-4589-B8CE-61A429893964}"/>
              </a:ext>
            </a:extLst>
          </p:cNvPr>
          <p:cNvSpPr txBox="1"/>
          <p:nvPr userDrawn="1"/>
        </p:nvSpPr>
        <p:spPr>
          <a:xfrm>
            <a:off x="2597398" y="83943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92382FA3-C736-4ECC-B89D-A06C36C4F77D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454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60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9" r:id="rId4"/>
    <p:sldLayoutId id="2147483652" r:id="rId5"/>
    <p:sldLayoutId id="2147483658" r:id="rId6"/>
    <p:sldLayoutId id="2147483660" r:id="rId7"/>
    <p:sldLayoutId id="2147483657" r:id="rId8"/>
    <p:sldLayoutId id="2147483655" r:id="rId9"/>
    <p:sldLayoutId id="2147483656" r:id="rId10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7" Type="http://schemas.openxmlformats.org/officeDocument/2006/relationships/image" Target="../media/image43.png"/><Relationship Id="rId12" Type="http://schemas.microsoft.com/office/2007/relationships/hdphoto" Target="../media/hdphoto4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11" Type="http://schemas.openxmlformats.org/officeDocument/2006/relationships/image" Target="../media/image25.png"/><Relationship Id="rId5" Type="http://schemas.openxmlformats.org/officeDocument/2006/relationships/image" Target="../media/image35.png"/><Relationship Id="rId10" Type="http://schemas.openxmlformats.org/officeDocument/2006/relationships/image" Target="../media/image33.png"/><Relationship Id="rId4" Type="http://schemas.openxmlformats.org/officeDocument/2006/relationships/image" Target="../media/image22.jp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microsoft.com/office/2007/relationships/hdphoto" Target="../media/hdphoto4.wdp"/><Relationship Id="rId5" Type="http://schemas.openxmlformats.org/officeDocument/2006/relationships/image" Target="../media/image36.png"/><Relationship Id="rId10" Type="http://schemas.openxmlformats.org/officeDocument/2006/relationships/image" Target="../media/image25.png"/><Relationship Id="rId4" Type="http://schemas.openxmlformats.org/officeDocument/2006/relationships/image" Target="../media/image22.jp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microsoft.com/office/2007/relationships/hdphoto" Target="../media/hdphoto4.wdp"/><Relationship Id="rId5" Type="http://schemas.openxmlformats.org/officeDocument/2006/relationships/image" Target="../media/image38.png"/><Relationship Id="rId10" Type="http://schemas.openxmlformats.org/officeDocument/2006/relationships/image" Target="../media/image25.png"/><Relationship Id="rId4" Type="http://schemas.openxmlformats.org/officeDocument/2006/relationships/image" Target="../media/image22.jp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53.png"/><Relationship Id="rId4" Type="http://schemas.openxmlformats.org/officeDocument/2006/relationships/image" Target="../media/image22.jpg"/><Relationship Id="rId9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44.png"/><Relationship Id="rId4" Type="http://schemas.openxmlformats.org/officeDocument/2006/relationships/image" Target="../media/image22.jpg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55.png"/><Relationship Id="rId4" Type="http://schemas.openxmlformats.org/officeDocument/2006/relationships/image" Target="../media/image22.jpg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5" Type="http://schemas.microsoft.com/office/2007/relationships/hdphoto" Target="../media/hdphoto6.wdp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0.jp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microsoft.com/office/2007/relationships/hdphoto" Target="../media/hdphoto2.wdp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7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1.wav"/><Relationship Id="rId7" Type="http://schemas.microsoft.com/office/2007/relationships/hdphoto" Target="../media/hdphoto3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22.jpg"/><Relationship Id="rId9" Type="http://schemas.microsoft.com/office/2007/relationships/hdphoto" Target="../media/hdphoto4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microsoft.com/office/2007/relationships/hdphoto" Target="../media/hdphoto4.wdp"/><Relationship Id="rId5" Type="http://schemas.openxmlformats.org/officeDocument/2006/relationships/image" Target="../media/image28.png"/><Relationship Id="rId10" Type="http://schemas.openxmlformats.org/officeDocument/2006/relationships/image" Target="../media/image25.png"/><Relationship Id="rId4" Type="http://schemas.openxmlformats.org/officeDocument/2006/relationships/image" Target="../media/image22.jp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1218136" y="503910"/>
            <a:ext cx="9804295" cy="3384148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7" b="1757"/>
          <a:stretch/>
        </p:blipFill>
        <p:spPr>
          <a:xfrm>
            <a:off x="0" y="3265000"/>
            <a:ext cx="12344400" cy="36826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90744" y="728481"/>
            <a:ext cx="1381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206A5D"/>
                </a:solidFill>
                <a:latin typeface="UTM Seagull" panose="02040603050506020204" pitchFamily="18" charset="0"/>
              </a:rPr>
              <a:t>TOÁ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92778" y="2971949"/>
            <a:ext cx="5655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Sách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giáo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khoa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trang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119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395948" y="1318821"/>
            <a:ext cx="9448672" cy="1754326"/>
            <a:chOff x="1918559" y="1856673"/>
            <a:chExt cx="9323130" cy="1754326"/>
          </a:xfrm>
        </p:grpSpPr>
        <p:sp>
          <p:nvSpPr>
            <p:cNvPr id="7" name="TextBox 6"/>
            <p:cNvSpPr txBox="1"/>
            <p:nvPr/>
          </p:nvSpPr>
          <p:spPr>
            <a:xfrm>
              <a:off x="1985306" y="1856673"/>
              <a:ext cx="901685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dirty="0">
                  <a:ln>
                    <a:solidFill>
                      <a:schemeClr val="tx1"/>
                    </a:solidFill>
                  </a:ln>
                  <a:solidFill>
                    <a:srgbClr val="2F86A6"/>
                  </a:solidFill>
                  <a:latin typeface="UTM Rockwell" panose="02040603050506020204" pitchFamily="18" charset="0"/>
                </a:rPr>
                <a:t>SO SÁNH HAI PHÂN SỐ CÙNG MẪU SỐ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18559" y="1856673"/>
              <a:ext cx="932313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dirty="0">
                  <a:ln>
                    <a:solidFill>
                      <a:schemeClr val="tx1"/>
                    </a:solidFill>
                  </a:ln>
                  <a:solidFill>
                    <a:srgbClr val="B2F5EE"/>
                  </a:solidFill>
                  <a:latin typeface="UTM Rockwell" panose="02040603050506020204" pitchFamily="18" charset="0"/>
                </a:rPr>
                <a:t>SO SÁNH HAI PHÂN SỐ CÙNG MẪU SỐ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537" y="1884572"/>
            <a:ext cx="5915140" cy="509535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7394" y="2420458"/>
            <a:ext cx="6315935" cy="455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45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450" b="71750" l="32150" r="6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026" t="36171" r="38463" b="29220"/>
          <a:stretch/>
        </p:blipFill>
        <p:spPr>
          <a:xfrm>
            <a:off x="4838180" y="3769947"/>
            <a:ext cx="2585835" cy="31390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4995" y="578859"/>
            <a:ext cx="4974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60877" y="1140801"/>
                <a:ext cx="5963056" cy="3139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115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877" y="1140801"/>
                <a:ext cx="5963056" cy="31395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639" y="3652943"/>
            <a:ext cx="3335796" cy="314731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 flipH="1">
            <a:off x="0" y="5274171"/>
            <a:ext cx="5860018" cy="35161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>
            <a:off x="6342405" y="5274171"/>
            <a:ext cx="5860018" cy="351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937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59259E-6 L 0.39154 0.1513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70" y="7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58433">
            <a:off x="4663226" y="3695764"/>
            <a:ext cx="2820942" cy="29252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4995" y="578859"/>
            <a:ext cx="4974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60877" y="1140801"/>
                <a:ext cx="5963056" cy="3119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8</m:t>
                        </m:r>
                      </m:den>
                    </m:f>
                    <m:r>
                      <a:rPr lang="en-US" sz="115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877" y="1140801"/>
                <a:ext cx="5963056" cy="31193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5799" y="3756383"/>
            <a:ext cx="3335796" cy="314731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 flipH="1">
            <a:off x="0" y="5274171"/>
            <a:ext cx="5860018" cy="35161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>
            <a:off x="6342405" y="5274171"/>
            <a:ext cx="5860018" cy="351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662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59259E-6 L 0.39154 0.1513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70" y="7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21" t="44973" r="27149" b="12260"/>
          <a:stretch/>
        </p:blipFill>
        <p:spPr>
          <a:xfrm>
            <a:off x="4788713" y="3986880"/>
            <a:ext cx="2978310" cy="30573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4995" y="578859"/>
            <a:ext cx="4974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437425" y="1193772"/>
                <a:ext cx="7553557" cy="3098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11</m:t>
                        </m:r>
                      </m:den>
                    </m:f>
                    <m:r>
                      <a:rPr lang="en-US" sz="115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425" y="1193772"/>
                <a:ext cx="7553557" cy="3098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244" y="3744896"/>
            <a:ext cx="3304905" cy="311816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 flipH="1">
            <a:off x="0" y="5274171"/>
            <a:ext cx="5860018" cy="35161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>
            <a:off x="6342405" y="5274171"/>
            <a:ext cx="5860018" cy="351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46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48148E-6 L 0.3974 -0.004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70" y="-2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381967" y="181528"/>
            <a:ext cx="7766137" cy="2869865"/>
            <a:chOff x="666674" y="718588"/>
            <a:chExt cx="7766137" cy="2869865"/>
          </a:xfrm>
        </p:grpSpPr>
        <p:grpSp>
          <p:nvGrpSpPr>
            <p:cNvPr id="8" name="组合 12"/>
            <p:cNvGrpSpPr/>
            <p:nvPr/>
          </p:nvGrpSpPr>
          <p:grpSpPr>
            <a:xfrm>
              <a:off x="666674" y="718588"/>
              <a:ext cx="7766137" cy="2869865"/>
              <a:chOff x="778641" y="929850"/>
              <a:chExt cx="7766137" cy="3244240"/>
            </a:xfrm>
            <a:solidFill>
              <a:schemeClr val="bg1"/>
            </a:solidFill>
          </p:grpSpPr>
          <p:sp>
            <p:nvSpPr>
              <p:cNvPr id="9" name="矩形: 圆角 8"/>
              <p:cNvSpPr/>
              <p:nvPr userDrawn="1"/>
            </p:nvSpPr>
            <p:spPr>
              <a:xfrm>
                <a:off x="778641" y="929850"/>
                <a:ext cx="7766137" cy="3244240"/>
              </a:xfrm>
              <a:prstGeom prst="roundRect">
                <a:avLst/>
              </a:prstGeom>
              <a:grpFill/>
              <a:ln w="101600">
                <a:solidFill>
                  <a:srgbClr val="F58634"/>
                </a:solidFill>
              </a:ln>
              <a:effectLst>
                <a:outerShdw blurRad="50800" dist="139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: 圆角 11"/>
              <p:cNvSpPr/>
              <p:nvPr userDrawn="1"/>
            </p:nvSpPr>
            <p:spPr>
              <a:xfrm>
                <a:off x="909934" y="1024324"/>
                <a:ext cx="7503089" cy="3020860"/>
              </a:xfrm>
              <a:prstGeom prst="roundRect">
                <a:avLst/>
              </a:prstGeom>
              <a:grpFill/>
              <a:ln w="25400">
                <a:solidFill>
                  <a:srgbClr val="F58634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25708" y="876249"/>
              <a:ext cx="7589311" cy="2558770"/>
              <a:chOff x="725708" y="876249"/>
              <a:chExt cx="7589311" cy="255877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25708" y="876249"/>
                <a:ext cx="7443593" cy="25545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0" dirty="0">
                    <a:latin typeface="UTM Rockwell" panose="02040603050506020204" pitchFamily="18" charset="0"/>
                  </a:rPr>
                  <a:t>LỜI DẶN</a:t>
                </a:r>
              </a:p>
              <a:p>
                <a:pPr algn="ctr"/>
                <a:r>
                  <a:rPr lang="en-US" sz="8000" dirty="0">
                    <a:latin typeface="UTM Rockwell" panose="02040603050506020204" pitchFamily="18" charset="0"/>
                  </a:rPr>
                  <a:t>CỦA MẸ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71426" y="880474"/>
                <a:ext cx="7443593" cy="25545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0" dirty="0">
                    <a:solidFill>
                      <a:srgbClr val="FFCC29"/>
                    </a:solidFill>
                    <a:latin typeface="UTM Rockwell" panose="02040603050506020204" pitchFamily="18" charset="0"/>
                  </a:rPr>
                  <a:t>LỜI DẶN</a:t>
                </a:r>
              </a:p>
              <a:p>
                <a:pPr algn="ctr"/>
                <a:r>
                  <a:rPr lang="en-US" sz="8000" dirty="0">
                    <a:solidFill>
                      <a:srgbClr val="FFCC29"/>
                    </a:solidFill>
                    <a:latin typeface="UTM Rockwell" panose="02040603050506020204" pitchFamily="18" charset="0"/>
                  </a:rPr>
                  <a:t>CỦA MẸ</a:t>
                </a:r>
              </a:p>
            </p:txBody>
          </p:sp>
        </p:grp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1687" y="3829277"/>
            <a:ext cx="3752635" cy="33072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4112" y="3858123"/>
            <a:ext cx="3587885" cy="317906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000"/>
            <a:ext cx="66856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84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90535" y="266741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17242" y="569131"/>
            <a:ext cx="2292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002060"/>
                </a:solidFill>
                <a:latin typeface="UTM Avo" panose="02040603050506020204" pitchFamily="18" charset="0"/>
              </a:rPr>
              <a:t>Nhận</a:t>
            </a:r>
            <a:r>
              <a:rPr lang="en-US" sz="2800" b="1" i="1" u="sng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800" b="1" i="1" u="sng" dirty="0" err="1">
                <a:solidFill>
                  <a:srgbClr val="002060"/>
                </a:solidFill>
                <a:latin typeface="UTM Avo" panose="02040603050506020204" pitchFamily="18" charset="0"/>
              </a:rPr>
              <a:t>xét</a:t>
            </a:r>
            <a:r>
              <a:rPr lang="en-US" sz="2800" b="1" i="1" u="sng" dirty="0">
                <a:solidFill>
                  <a:srgbClr val="002060"/>
                </a:solidFill>
                <a:latin typeface="UTM Avo" panose="0204060305050602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10128" y="1008710"/>
                <a:ext cx="7868255" cy="1250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&lt;</a:t>
                </a:r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m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=</a:t>
                </a:r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UTM Avo" panose="02040603050506020204" pitchFamily="18" charset="0"/>
                      </a:rPr>
                      <m:t>1</m:t>
                    </m:r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&lt; 1</a:t>
                </a:r>
                <a:endParaRPr lang="en-US" sz="4400" dirty="0">
                  <a:solidFill>
                    <a:srgbClr val="002060"/>
                  </a:solidFill>
                  <a:latin typeface="UTM Avo" panose="0204060305050602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28" y="1008710"/>
                <a:ext cx="7868255" cy="1250920"/>
              </a:xfrm>
              <a:prstGeom prst="rect">
                <a:avLst/>
              </a:prstGeom>
              <a:blipFill>
                <a:blip r:embed="rId3"/>
                <a:stretch>
                  <a:fillRect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82785" y="2462678"/>
            <a:ext cx="11114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rgbClr val="002060"/>
                </a:solidFill>
                <a:latin typeface="UTM Avo" panose="02040603050506020204" pitchFamily="18" charset="0"/>
              </a:rPr>
              <a:t>Nếu </a:t>
            </a:r>
            <a:r>
              <a:rPr lang="vi-VN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tử số bé hơn mẫu số </a:t>
            </a:r>
            <a:r>
              <a:rPr lang="vi-VN" sz="3600" dirty="0">
                <a:solidFill>
                  <a:srgbClr val="002060"/>
                </a:solidFill>
                <a:latin typeface="UTM Avo" panose="02040603050506020204" pitchFamily="18" charset="0"/>
              </a:rPr>
              <a:t>thì phân số </a:t>
            </a:r>
            <a:r>
              <a:rPr lang="vi-VN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bé hơn 1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.</a:t>
            </a:r>
            <a:endParaRPr lang="vi-VN" sz="3600" b="1" dirty="0">
              <a:solidFill>
                <a:srgbClr val="002060"/>
              </a:solidFill>
              <a:latin typeface="UTM Avo" panose="02040603050506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10127" y="3462579"/>
                <a:ext cx="7868255" cy="1250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&gt;</a:t>
                </a:r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m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=</a:t>
                </a:r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UTM Avo" panose="02040603050506020204" pitchFamily="18" charset="0"/>
                      </a:rPr>
                      <m:t>1</m:t>
                    </m:r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&gt; 1</a:t>
                </a:r>
                <a:endParaRPr lang="en-US" sz="4400" dirty="0">
                  <a:solidFill>
                    <a:srgbClr val="002060"/>
                  </a:solidFill>
                  <a:latin typeface="UTM Avo" panose="020406030505060202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27" y="3462579"/>
                <a:ext cx="7868255" cy="1250920"/>
              </a:xfrm>
              <a:prstGeom prst="rect">
                <a:avLst/>
              </a:prstGeom>
              <a:blipFill>
                <a:blip r:embed="rId4"/>
                <a:stretch>
                  <a:fillRect b="-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53589" y="4766025"/>
            <a:ext cx="112421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Nếu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tử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lớ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hơ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mẫu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thì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lớ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hơ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151992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854995" y="578859"/>
            <a:ext cx="4974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437425" y="1193772"/>
                <a:ext cx="7553557" cy="3525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1500" b="1" i="0" smtClean="0">
                              <a:solidFill>
                                <a:srgbClr val="002060"/>
                              </a:solidFill>
                              <a:latin typeface="UTM Avo" panose="020406030505060202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1500" b="1" i="0" smtClean="0">
                              <a:solidFill>
                                <a:srgbClr val="002060"/>
                              </a:solidFill>
                              <a:latin typeface="UTM Avo" panose="0204060305050602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15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m:rPr>
                          <m:nor/>
                        </m:rPr>
                        <a:rPr lang="en-US" sz="11500" b="1" i="0" smtClean="0">
                          <a:solidFill>
                            <a:srgbClr val="002060"/>
                          </a:solidFill>
                          <a:latin typeface="UTM Avo" panose="02040603050506020204" pitchFamily="18" charset="0"/>
                        </a:rPr>
                        <m:t>1</m:t>
                      </m:r>
                    </m:oMath>
                  </m:oMathPara>
                </a14:m>
                <a:endParaRPr lang="en-US" sz="11500" dirty="0">
                  <a:solidFill>
                    <a:srgbClr val="002060"/>
                  </a:solidFill>
                  <a:latin typeface="UTM Avo" panose="020406030505060202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425" y="1193772"/>
                <a:ext cx="7553557" cy="3525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44A9A50-8B8A-4CDD-864A-BB94540E8B3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1520"/>
          <a:stretch/>
        </p:blipFill>
        <p:spPr>
          <a:xfrm>
            <a:off x="0" y="3360250"/>
            <a:ext cx="12266940" cy="359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050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48148E-6 L 0.3974 -0.004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70" y="-2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360877" y="588263"/>
            <a:ext cx="6378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au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vớ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26104" y="1191990"/>
                <a:ext cx="5963056" cy="3098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1500" b="1" i="0" smtClean="0">
                        <a:solidFill>
                          <a:srgbClr val="002060"/>
                        </a:solidFill>
                        <a:latin typeface="UTM Avo" panose="02040603050506020204" pitchFamily="18" charset="0"/>
                      </a:rPr>
                      <m:t>1 </m:t>
                    </m:r>
                    <m:r>
                      <a:rPr lang="en-US" sz="115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    </m:t>
                    </m:r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104" y="1191990"/>
                <a:ext cx="5963056" cy="30984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D82F00C-AD86-4612-9652-941A63B12C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1520"/>
          <a:stretch/>
        </p:blipFill>
        <p:spPr>
          <a:xfrm>
            <a:off x="0" y="3360250"/>
            <a:ext cx="12266940" cy="359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77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59259E-6 L 0.39154 0.1513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70" y="7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360877" y="588263"/>
            <a:ext cx="6378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au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vớ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60877" y="1140801"/>
                <a:ext cx="5963056" cy="3139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115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1500" b="1" i="0" smtClean="0">
                        <a:solidFill>
                          <a:srgbClr val="002060"/>
                        </a:solidFill>
                        <a:latin typeface="UTM Avo" panose="02040603050506020204" pitchFamily="18" charset="0"/>
                      </a:rPr>
                      <m:t>1</m:t>
                    </m:r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877" y="1140801"/>
                <a:ext cx="5963056" cy="31395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6" name="图片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1520"/>
          <a:stretch/>
        </p:blipFill>
        <p:spPr>
          <a:xfrm>
            <a:off x="0" y="3360250"/>
            <a:ext cx="12266940" cy="359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14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59259E-6 L 0.39154 0.1513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70" y="7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4876700" y="302709"/>
            <a:ext cx="6750996" cy="3384148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图片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7" b="4717"/>
          <a:stretch/>
        </p:blipFill>
        <p:spPr>
          <a:xfrm>
            <a:off x="0" y="3245951"/>
            <a:ext cx="12325350" cy="36120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19566" y="534337"/>
            <a:ext cx="906526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34BE82"/>
                </a:solidFill>
                <a:latin typeface="UTM Colossalis" panose="02040603050506020204" pitchFamily="18" charset="0"/>
              </a:rPr>
              <a:t>CHÀO </a:t>
            </a:r>
          </a:p>
          <a:p>
            <a:pPr algn="ctr"/>
            <a:r>
              <a:rPr lang="en-US" sz="9600" b="1" dirty="0">
                <a:solidFill>
                  <a:srgbClr val="34BE82"/>
                </a:solidFill>
                <a:latin typeface="UTM Colossalis" panose="02040603050506020204" pitchFamily="18" charset="0"/>
              </a:rPr>
              <a:t>TẠM BIỆ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0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2525" y="960798"/>
            <a:ext cx="8607293" cy="58972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1E1737C-16F2-47AC-AE23-61013541D435}"/>
              </a:ext>
            </a:extLst>
          </p:cNvPr>
          <p:cNvSpPr txBox="1"/>
          <p:nvPr/>
        </p:nvSpPr>
        <p:spPr>
          <a:xfrm>
            <a:off x="12192000" y="7161996"/>
            <a:ext cx="112395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chemeClr val="accent6">
                    <a:lumMod val="60000"/>
                    <a:lumOff val="40000"/>
                  </a:schemeClr>
                </a:solidFill>
                <a:latin typeface="#9Slide03 AllRoundGothic" panose="020B0703020202020104" pitchFamily="34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291593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3B1D106-5445-4F58-9B29-9BE3B386227B}"/>
              </a:ext>
            </a:extLst>
          </p:cNvPr>
          <p:cNvSpPr txBox="1"/>
          <p:nvPr/>
        </p:nvSpPr>
        <p:spPr>
          <a:xfrm>
            <a:off x="544486" y="1219200"/>
            <a:ext cx="9721409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Câ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1: 1 =         .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c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điề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và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ô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trố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002060"/>
              </a:solidFill>
              <a:latin typeface="UTM Avo" panose="02040603050506020204" pitchFamily="18" charset="0"/>
            </a:endParaRP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1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lang="en-US" sz="2800" dirty="0">
                <a:solidFill>
                  <a:srgbClr val="002060"/>
                </a:solidFill>
                <a:latin typeface="UTM Avo" panose="02040603050506020204" pitchFamily="18" charset="0"/>
              </a:rPr>
              <a:t>10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5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2060"/>
                </a:solidFill>
                <a:latin typeface="UTM Avo" panose="02040603050506020204" pitchFamily="18" charset="0"/>
              </a:rPr>
              <a:t>                    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UTM Avo" panose="02040603050506020204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BADFC7-E4CA-40AF-BB6A-0A12EEAAE2E9}"/>
              </a:ext>
            </a:extLst>
          </p:cNvPr>
          <p:cNvSpPr/>
          <p:nvPr/>
        </p:nvSpPr>
        <p:spPr>
          <a:xfrm>
            <a:off x="2228193" y="1051034"/>
            <a:ext cx="378373" cy="33633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CFB329C-B184-4D1F-9995-B413BA443D36}"/>
              </a:ext>
            </a:extLst>
          </p:cNvPr>
          <p:cNvCxnSpPr/>
          <p:nvPr/>
        </p:nvCxnSpPr>
        <p:spPr>
          <a:xfrm>
            <a:off x="2123090" y="1492469"/>
            <a:ext cx="5780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56FAB70C-83A8-4D4E-80B8-24B950550E1B}"/>
              </a:ext>
            </a:extLst>
          </p:cNvPr>
          <p:cNvSpPr txBox="1"/>
          <p:nvPr/>
        </p:nvSpPr>
        <p:spPr>
          <a:xfrm>
            <a:off x="1047213" y="1555532"/>
            <a:ext cx="27298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50250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3B1D106-5445-4F58-9B29-9BE3B386227B}"/>
              </a:ext>
            </a:extLst>
          </p:cNvPr>
          <p:cNvSpPr txBox="1"/>
          <p:nvPr/>
        </p:nvSpPr>
        <p:spPr>
          <a:xfrm>
            <a:off x="996431" y="1229710"/>
            <a:ext cx="972140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2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Qu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mẫ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</a:rPr>
              <a:t>:        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UTM Avo" panose="020406030505060202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                   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UTM Avo" panose="02040603050506020204" pitchFamily="18" charset="0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D9157E-24BD-46E8-9D48-F84238E0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07995"/>
              </p:ext>
            </p:extLst>
          </p:nvPr>
        </p:nvGraphicFramePr>
        <p:xfrm>
          <a:off x="7470227" y="897267"/>
          <a:ext cx="476557" cy="123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0227" y="897267"/>
                        <a:ext cx="476557" cy="1231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06FC7-6B52-4E5F-9CE6-0508F8B3E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84828"/>
              </p:ext>
            </p:extLst>
          </p:nvPr>
        </p:nvGraphicFramePr>
        <p:xfrm>
          <a:off x="8731468" y="942468"/>
          <a:ext cx="424467" cy="109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1468" y="942468"/>
                        <a:ext cx="424467" cy="109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7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1218136" y="503910"/>
            <a:ext cx="9804295" cy="3384148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图片 12" descr="图片包含 植物, 仙人掌&#10;&#10;描述已自动生成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924"/>
          <a:stretch/>
        </p:blipFill>
        <p:spPr>
          <a:xfrm flipH="1">
            <a:off x="0" y="3265001"/>
            <a:ext cx="12192000" cy="3571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90744" y="728481"/>
            <a:ext cx="1381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206A5D"/>
                </a:solidFill>
                <a:latin typeface="UTM Seagull" panose="02040603050506020204" pitchFamily="18" charset="0"/>
              </a:rPr>
              <a:t>TOÁ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92778" y="2971949"/>
            <a:ext cx="5655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Sách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giáo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khoa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</a:t>
            </a:r>
            <a:r>
              <a:rPr lang="en-US" sz="3200" dirty="0" err="1">
                <a:solidFill>
                  <a:srgbClr val="81B214"/>
                </a:solidFill>
                <a:latin typeface="UTM Avo" panose="02040603050506020204" pitchFamily="18" charset="0"/>
              </a:rPr>
              <a:t>trang</a:t>
            </a:r>
            <a:r>
              <a:rPr lang="en-US" sz="3200" dirty="0">
                <a:solidFill>
                  <a:srgbClr val="81B214"/>
                </a:solidFill>
                <a:latin typeface="UTM Avo" panose="02040603050506020204" pitchFamily="18" charset="0"/>
              </a:rPr>
              <a:t> 119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395948" y="1318821"/>
            <a:ext cx="9448672" cy="1754326"/>
            <a:chOff x="1918559" y="1856673"/>
            <a:chExt cx="9323130" cy="1754326"/>
          </a:xfrm>
        </p:grpSpPr>
        <p:sp>
          <p:nvSpPr>
            <p:cNvPr id="7" name="TextBox 6"/>
            <p:cNvSpPr txBox="1"/>
            <p:nvPr/>
          </p:nvSpPr>
          <p:spPr>
            <a:xfrm>
              <a:off x="1985306" y="1856673"/>
              <a:ext cx="901685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dirty="0">
                  <a:ln>
                    <a:solidFill>
                      <a:schemeClr val="tx1"/>
                    </a:solidFill>
                  </a:ln>
                  <a:solidFill>
                    <a:srgbClr val="2F86A6"/>
                  </a:solidFill>
                  <a:latin typeface="UTM Rockwell" panose="02040603050506020204" pitchFamily="18" charset="0"/>
                </a:rPr>
                <a:t>SO SÁNH HAI PHÂN SỐ CÙNG MẪU SỐ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18559" y="1856673"/>
              <a:ext cx="932313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dirty="0">
                  <a:ln>
                    <a:solidFill>
                      <a:schemeClr val="tx1"/>
                    </a:solidFill>
                  </a:ln>
                  <a:solidFill>
                    <a:srgbClr val="B2F5EE"/>
                  </a:solidFill>
                  <a:latin typeface="UTM Rockwell" panose="02040603050506020204" pitchFamily="18" charset="0"/>
                </a:rPr>
                <a:t>SO SÁNH HAI PHÂN SỐ CÙNG MẪU SỐ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537" y="1884572"/>
            <a:ext cx="5915140" cy="509535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7394" y="2420458"/>
            <a:ext cx="6315935" cy="455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08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11"/>
          <p:cNvSpPr/>
          <p:nvPr/>
        </p:nvSpPr>
        <p:spPr>
          <a:xfrm>
            <a:off x="271080" y="286196"/>
            <a:ext cx="11605235" cy="6267004"/>
          </a:xfrm>
          <a:prstGeom prst="roundRect">
            <a:avLst/>
          </a:prstGeom>
          <a:solidFill>
            <a:schemeClr val="bg1"/>
          </a:solidFill>
          <a:ln w="101600">
            <a:solidFill>
              <a:srgbClr val="92D4AF"/>
            </a:solidFill>
          </a:ln>
          <a:effectLst>
            <a:outerShdw blurRad="50800" dist="1397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15685" y="2177858"/>
                <a:ext cx="4820707" cy="829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S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s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85" y="2177858"/>
                <a:ext cx="4820707" cy="829651"/>
              </a:xfrm>
              <a:prstGeom prst="rect">
                <a:avLst/>
              </a:prstGeom>
              <a:blipFill>
                <a:blip r:embed="rId4"/>
                <a:stretch>
                  <a:fillRect l="-2655"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89924" y="747980"/>
            <a:ext cx="11212152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Bà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to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: Mai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H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2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bă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giấ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như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nh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. Mai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đã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t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mà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   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bă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giấ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.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H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đã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t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mà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  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bă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giấ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.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Hã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so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sá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ph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giấ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đã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tô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mà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b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+mn-cs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UTM Avo" panose="020406030505060202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9188421" y="724128"/>
                <a:ext cx="535627" cy="77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 </a:t>
                </a: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421" y="724128"/>
                <a:ext cx="535627" cy="7707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1940523" y="1407070"/>
                <a:ext cx="2221683" cy="77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 </a:t>
                </a: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523" y="1407070"/>
                <a:ext cx="2221683" cy="7707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1509844" y="3104769"/>
                <a:ext cx="1610861" cy="96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&lt;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44" y="3104769"/>
                <a:ext cx="1610861" cy="964751"/>
              </a:xfrm>
              <a:prstGeom prst="rect">
                <a:avLst/>
              </a:prstGeom>
              <a:blipFill>
                <a:blip r:embed="rId7"/>
                <a:stretch>
                  <a:fillRect b="-10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1497898" y="4655516"/>
                <a:ext cx="1195966" cy="96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&gt;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898" y="4655516"/>
                <a:ext cx="1195966" cy="964751"/>
              </a:xfrm>
              <a:prstGeom prst="rect">
                <a:avLst/>
              </a:prstGeom>
              <a:blipFill>
                <a:blip r:embed="rId8"/>
                <a:stretch>
                  <a:fillRect b="-11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9B1E543-D0E1-4D42-93E2-E39CBE1363CA}"/>
              </a:ext>
            </a:extLst>
          </p:cNvPr>
          <p:cNvCxnSpPr>
            <a:cxnSpLocks/>
          </p:cNvCxnSpPr>
          <p:nvPr/>
        </p:nvCxnSpPr>
        <p:spPr>
          <a:xfrm>
            <a:off x="4824248" y="2222300"/>
            <a:ext cx="0" cy="41388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5B4EAC6-D48E-47BE-A5C9-A634D6CB4C0F}"/>
              </a:ext>
            </a:extLst>
          </p:cNvPr>
          <p:cNvSpPr txBox="1"/>
          <p:nvPr/>
        </p:nvSpPr>
        <p:spPr>
          <a:xfrm>
            <a:off x="4968731" y="2331073"/>
            <a:ext cx="959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A8C03D0-E375-44A1-9731-98D694051077}"/>
              </a:ext>
            </a:extLst>
          </p:cNvPr>
          <p:cNvSpPr/>
          <p:nvPr/>
        </p:nvSpPr>
        <p:spPr>
          <a:xfrm>
            <a:off x="6155708" y="2222300"/>
            <a:ext cx="4837494" cy="829651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FFC54A1-72B6-4B5F-AD82-839B9D4C8BEF}"/>
              </a:ext>
            </a:extLst>
          </p:cNvPr>
          <p:cNvCxnSpPr/>
          <p:nvPr/>
        </p:nvCxnSpPr>
        <p:spPr>
          <a:xfrm>
            <a:off x="7129183" y="2222299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EDEC8C4D-3F45-4E70-9A69-62F343EEAD62}"/>
              </a:ext>
            </a:extLst>
          </p:cNvPr>
          <p:cNvCxnSpPr/>
          <p:nvPr/>
        </p:nvCxnSpPr>
        <p:spPr>
          <a:xfrm>
            <a:off x="8099340" y="2236399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8351AE54-8E46-42D5-811D-73E1FEED69C8}"/>
              </a:ext>
            </a:extLst>
          </p:cNvPr>
          <p:cNvSpPr/>
          <p:nvPr/>
        </p:nvSpPr>
        <p:spPr>
          <a:xfrm>
            <a:off x="6186340" y="2236399"/>
            <a:ext cx="921606" cy="8003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EB18ABA5-0EDA-49C8-9A53-D2EDFA26AE6A}"/>
              </a:ext>
            </a:extLst>
          </p:cNvPr>
          <p:cNvCxnSpPr/>
          <p:nvPr/>
        </p:nvCxnSpPr>
        <p:spPr>
          <a:xfrm>
            <a:off x="10045646" y="2236399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4BC23E0A-D248-4D10-A74A-11B210560941}"/>
              </a:ext>
            </a:extLst>
          </p:cNvPr>
          <p:cNvCxnSpPr/>
          <p:nvPr/>
        </p:nvCxnSpPr>
        <p:spPr>
          <a:xfrm>
            <a:off x="9074958" y="2222296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8AE4F466-3EF6-45A3-8A50-693DCB6B853E}"/>
              </a:ext>
            </a:extLst>
          </p:cNvPr>
          <p:cNvSpPr/>
          <p:nvPr/>
        </p:nvSpPr>
        <p:spPr>
          <a:xfrm>
            <a:off x="7149088" y="2238719"/>
            <a:ext cx="921606" cy="8003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Brace 63">
            <a:extLst>
              <a:ext uri="{FF2B5EF4-FFF2-40B4-BE49-F238E27FC236}">
                <a16:creationId xmlns:a16="http://schemas.microsoft.com/office/drawing/2014/main" id="{C4E0987F-15C8-4793-9AA3-BAC1CDE315AC}"/>
              </a:ext>
            </a:extLst>
          </p:cNvPr>
          <p:cNvSpPr/>
          <p:nvPr/>
        </p:nvSpPr>
        <p:spPr>
          <a:xfrm rot="5400000">
            <a:off x="7063357" y="2288474"/>
            <a:ext cx="151769" cy="1884348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9CDDF55-101D-4A93-9A68-8E8A99EEBD42}"/>
                  </a:ext>
                </a:extLst>
              </p:cNvPr>
              <p:cNvSpPr txBox="1"/>
              <p:nvPr/>
            </p:nvSpPr>
            <p:spPr>
              <a:xfrm>
                <a:off x="6871429" y="3443679"/>
                <a:ext cx="513496" cy="77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 </a:t>
                </a: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9CDDF55-101D-4A93-9A68-8E8A99EEB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429" y="3443679"/>
                <a:ext cx="513496" cy="7707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 74">
            <a:extLst>
              <a:ext uri="{FF2B5EF4-FFF2-40B4-BE49-F238E27FC236}">
                <a16:creationId xmlns:a16="http://schemas.microsoft.com/office/drawing/2014/main" id="{A94B70CF-3087-43F6-AE98-F0ADBDBEB41E}"/>
              </a:ext>
            </a:extLst>
          </p:cNvPr>
          <p:cNvSpPr/>
          <p:nvPr/>
        </p:nvSpPr>
        <p:spPr>
          <a:xfrm>
            <a:off x="6165767" y="4537052"/>
            <a:ext cx="4837494" cy="829651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4566F4F6-264C-4F73-9BB4-6943F8F53E8D}"/>
              </a:ext>
            </a:extLst>
          </p:cNvPr>
          <p:cNvCxnSpPr/>
          <p:nvPr/>
        </p:nvCxnSpPr>
        <p:spPr>
          <a:xfrm>
            <a:off x="7139242" y="4537051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BE82E1FF-0D5B-45D8-AB96-0D645EC0DA47}"/>
              </a:ext>
            </a:extLst>
          </p:cNvPr>
          <p:cNvCxnSpPr/>
          <p:nvPr/>
        </p:nvCxnSpPr>
        <p:spPr>
          <a:xfrm>
            <a:off x="8109399" y="4551151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192C58C8-CE9B-46BF-A5F0-26541E2FD361}"/>
              </a:ext>
            </a:extLst>
          </p:cNvPr>
          <p:cNvSpPr/>
          <p:nvPr/>
        </p:nvSpPr>
        <p:spPr>
          <a:xfrm>
            <a:off x="6196399" y="4551151"/>
            <a:ext cx="921606" cy="8003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FE1F856-767C-494F-9977-851435B520F4}"/>
              </a:ext>
            </a:extLst>
          </p:cNvPr>
          <p:cNvCxnSpPr/>
          <p:nvPr/>
        </p:nvCxnSpPr>
        <p:spPr>
          <a:xfrm>
            <a:off x="10055705" y="4551151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7B124CF7-77AA-46A5-8A71-C74488CFEA4C}"/>
              </a:ext>
            </a:extLst>
          </p:cNvPr>
          <p:cNvCxnSpPr/>
          <p:nvPr/>
        </p:nvCxnSpPr>
        <p:spPr>
          <a:xfrm>
            <a:off x="9085017" y="4537048"/>
            <a:ext cx="0" cy="829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>
            <a:extLst>
              <a:ext uri="{FF2B5EF4-FFF2-40B4-BE49-F238E27FC236}">
                <a16:creationId xmlns:a16="http://schemas.microsoft.com/office/drawing/2014/main" id="{2829C51D-3276-4E77-BF70-70EEE9833771}"/>
              </a:ext>
            </a:extLst>
          </p:cNvPr>
          <p:cNvSpPr/>
          <p:nvPr/>
        </p:nvSpPr>
        <p:spPr>
          <a:xfrm>
            <a:off x="7159147" y="4553471"/>
            <a:ext cx="921606" cy="8003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ight Brace 81">
            <a:extLst>
              <a:ext uri="{FF2B5EF4-FFF2-40B4-BE49-F238E27FC236}">
                <a16:creationId xmlns:a16="http://schemas.microsoft.com/office/drawing/2014/main" id="{DA5F2446-D922-4836-A509-556667579363}"/>
              </a:ext>
            </a:extLst>
          </p:cNvPr>
          <p:cNvSpPr/>
          <p:nvPr/>
        </p:nvSpPr>
        <p:spPr>
          <a:xfrm rot="5400000">
            <a:off x="7523269" y="4147104"/>
            <a:ext cx="212160" cy="28645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8AFB67C5-01FB-4998-BA82-39BC82ADB706}"/>
              </a:ext>
            </a:extLst>
          </p:cNvPr>
          <p:cNvSpPr txBox="1"/>
          <p:nvPr/>
        </p:nvSpPr>
        <p:spPr>
          <a:xfrm>
            <a:off x="5016864" y="4689731"/>
            <a:ext cx="959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21B75AED-051D-4244-9B31-E3EAFC88ACBE}"/>
              </a:ext>
            </a:extLst>
          </p:cNvPr>
          <p:cNvSpPr/>
          <p:nvPr/>
        </p:nvSpPr>
        <p:spPr>
          <a:xfrm>
            <a:off x="8129302" y="4544766"/>
            <a:ext cx="932335" cy="8003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64574D6A-78E4-4274-904F-76A5A267A787}"/>
                  </a:ext>
                </a:extLst>
              </p:cNvPr>
              <p:cNvSpPr txBox="1"/>
              <p:nvPr/>
            </p:nvSpPr>
            <p:spPr>
              <a:xfrm>
                <a:off x="6877387" y="5734451"/>
                <a:ext cx="2207630" cy="77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UTM Avo" panose="0204060305050602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 </a:t>
                </a: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64574D6A-78E4-4274-904F-76A5A267A7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387" y="5734451"/>
                <a:ext cx="2207630" cy="7707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86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42" grpId="0"/>
      <p:bldP spid="48" grpId="0"/>
      <p:bldP spid="53" grpId="0"/>
      <p:bldP spid="23" grpId="0"/>
      <p:bldP spid="34" grpId="0" animBg="1"/>
      <p:bldP spid="52" grpId="0" animBg="1"/>
      <p:bldP spid="63" grpId="0" animBg="1"/>
      <p:bldP spid="64" grpId="0" animBg="1"/>
      <p:bldP spid="74" grpId="0"/>
      <p:bldP spid="75" grpId="0" animBg="1"/>
      <p:bldP spid="78" grpId="0" animBg="1"/>
      <p:bldP spid="81" grpId="0" animBg="1"/>
      <p:bldP spid="82" grpId="0" animBg="1"/>
      <p:bldP spid="83" grpId="0"/>
      <p:bldP spid="84" grpId="0" animBg="1"/>
      <p:bldP spid="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17572" y="765518"/>
                <a:ext cx="1929005" cy="11457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&lt;</a:t>
                </a:r>
                <a:r>
                  <a:rPr lang="en-US" sz="40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b="1" i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572" y="765518"/>
                <a:ext cx="1929005" cy="1145763"/>
              </a:xfrm>
              <a:prstGeom prst="rect">
                <a:avLst/>
              </a:prstGeom>
              <a:blipFill>
                <a:blip r:embed="rId3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478812" y="765518"/>
                <a:ext cx="1929005" cy="11457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  <a:latin typeface="UTM Avo" panose="02040603050506020204" pitchFamily="18" charset="0"/>
                  </a:rPr>
                  <a:t>&gt;</a:t>
                </a:r>
                <a:r>
                  <a:rPr lang="en-US" sz="40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b="1" i="0">
                            <a:solidFill>
                              <a:srgbClr val="FF000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812" y="765518"/>
                <a:ext cx="1929005" cy="1145763"/>
              </a:xfrm>
              <a:prstGeom prst="rect">
                <a:avLst/>
              </a:prstGeom>
              <a:blipFill>
                <a:blip r:embed="rId4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6088413" y="1025332"/>
            <a:ext cx="558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UTM Avo" panose="02040603050506020204" pitchFamily="18" charset="0"/>
              </a:rPr>
              <a:t>;</a:t>
            </a:r>
          </a:p>
        </p:txBody>
      </p:sp>
      <p:pic>
        <p:nvPicPr>
          <p:cNvPr id="55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7" b="1757"/>
          <a:stretch/>
        </p:blipFill>
        <p:spPr>
          <a:xfrm>
            <a:off x="-22304" y="3363149"/>
            <a:ext cx="12347653" cy="3616641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537624" y="1960528"/>
            <a:ext cx="116543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é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é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3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1535" y="197151"/>
            <a:ext cx="2924779" cy="3790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329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5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7" b="1757"/>
          <a:stretch/>
        </p:blipFill>
        <p:spPr>
          <a:xfrm>
            <a:off x="-22304" y="3363149"/>
            <a:ext cx="12347653" cy="3616641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69244" y="846432"/>
            <a:ext cx="11654376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ai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i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é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é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919" y="210205"/>
            <a:ext cx="1995001" cy="258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76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6" t="4626" r="4511" b="2180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2381967" y="181528"/>
            <a:ext cx="7766137" cy="2869865"/>
            <a:chOff x="666674" y="718588"/>
            <a:chExt cx="7766137" cy="2869865"/>
          </a:xfrm>
        </p:grpSpPr>
        <p:grpSp>
          <p:nvGrpSpPr>
            <p:cNvPr id="8" name="组合 12"/>
            <p:cNvGrpSpPr/>
            <p:nvPr/>
          </p:nvGrpSpPr>
          <p:grpSpPr>
            <a:xfrm>
              <a:off x="666674" y="718588"/>
              <a:ext cx="7766137" cy="2869865"/>
              <a:chOff x="778641" y="929850"/>
              <a:chExt cx="7766137" cy="3244240"/>
            </a:xfrm>
            <a:solidFill>
              <a:schemeClr val="bg1"/>
            </a:solidFill>
          </p:grpSpPr>
          <p:sp>
            <p:nvSpPr>
              <p:cNvPr id="9" name="矩形: 圆角 8"/>
              <p:cNvSpPr/>
              <p:nvPr userDrawn="1"/>
            </p:nvSpPr>
            <p:spPr>
              <a:xfrm>
                <a:off x="778641" y="929850"/>
                <a:ext cx="7766137" cy="3244240"/>
              </a:xfrm>
              <a:prstGeom prst="roundRect">
                <a:avLst/>
              </a:prstGeom>
              <a:grpFill/>
              <a:ln w="101600">
                <a:solidFill>
                  <a:srgbClr val="34BE82"/>
                </a:solidFill>
              </a:ln>
              <a:effectLst>
                <a:outerShdw blurRad="50800" dist="139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: 圆角 11"/>
              <p:cNvSpPr/>
              <p:nvPr userDrawn="1"/>
            </p:nvSpPr>
            <p:spPr>
              <a:xfrm>
                <a:off x="909934" y="1024324"/>
                <a:ext cx="7503089" cy="3020860"/>
              </a:xfrm>
              <a:prstGeom prst="roundRect">
                <a:avLst/>
              </a:prstGeom>
              <a:grpFill/>
              <a:ln w="25400">
                <a:solidFill>
                  <a:srgbClr val="34BE82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25708" y="817881"/>
              <a:ext cx="7545832" cy="2612913"/>
              <a:chOff x="725708" y="817881"/>
              <a:chExt cx="7545832" cy="2612913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25708" y="876249"/>
                <a:ext cx="7443593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0" dirty="0">
                    <a:latin typeface="UTM Rockwell" panose="02040603050506020204" pitchFamily="18" charset="0"/>
                  </a:rPr>
                  <a:t>MỞ QUÀ </a:t>
                </a:r>
              </a:p>
              <a:p>
                <a:pPr algn="ctr"/>
                <a:r>
                  <a:rPr lang="en-US" sz="8000" dirty="0">
                    <a:latin typeface="UTM Rockwell" panose="02040603050506020204" pitchFamily="18" charset="0"/>
                  </a:rPr>
                  <a:t>THÔI NÀO!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27947" y="817881"/>
                <a:ext cx="7443593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0" dirty="0">
                    <a:solidFill>
                      <a:srgbClr val="2FDD92"/>
                    </a:solidFill>
                    <a:latin typeface="UTM Rockwell" panose="02040603050506020204" pitchFamily="18" charset="0"/>
                  </a:rPr>
                  <a:t>MỞ QUÀ </a:t>
                </a:r>
              </a:p>
              <a:p>
                <a:pPr algn="ctr"/>
                <a:r>
                  <a:rPr lang="en-US" sz="8000" dirty="0">
                    <a:solidFill>
                      <a:srgbClr val="2FDD92"/>
                    </a:solidFill>
                    <a:latin typeface="UTM Rockwell" panose="02040603050506020204" pitchFamily="18" charset="0"/>
                  </a:rPr>
                  <a:t>THÔI NÀO!</a:t>
                </a: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820" y="3526046"/>
            <a:ext cx="3256727" cy="3224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473" y="4176118"/>
            <a:ext cx="2842492" cy="26818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3713" y="2387933"/>
            <a:ext cx="3990989" cy="47560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4538" y="2180759"/>
            <a:ext cx="4457877" cy="4749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888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271080" y="286196"/>
            <a:ext cx="11605235" cy="6267004"/>
            <a:chOff x="676404" y="1039661"/>
            <a:chExt cx="7766137" cy="3244240"/>
          </a:xfrm>
          <a:solidFill>
            <a:schemeClr val="bg1"/>
          </a:solidFill>
        </p:grpSpPr>
        <p:sp>
          <p:nvSpPr>
            <p:cNvPr id="3" name="矩形: 圆角 11"/>
            <p:cNvSpPr/>
            <p:nvPr userDrawn="1"/>
          </p:nvSpPr>
          <p:spPr>
            <a:xfrm>
              <a:off x="676404" y="1039661"/>
              <a:ext cx="7766137" cy="3244240"/>
            </a:xfrm>
            <a:prstGeom prst="roundRect">
              <a:avLst/>
            </a:prstGeom>
            <a:grpFill/>
            <a:ln w="101600">
              <a:solidFill>
                <a:srgbClr val="92D4AF"/>
              </a:solidFill>
            </a:ln>
            <a:effectLst>
              <a:outerShdw blurRad="50800" dist="139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: 圆角 12"/>
            <p:cNvSpPr/>
            <p:nvPr userDrawn="1"/>
          </p:nvSpPr>
          <p:spPr>
            <a:xfrm>
              <a:off x="807928" y="1151351"/>
              <a:ext cx="7503089" cy="3020860"/>
            </a:xfrm>
            <a:prstGeom prst="roundRect">
              <a:avLst/>
            </a:prstGeom>
            <a:grpFill/>
            <a:ln w="25400">
              <a:solidFill>
                <a:srgbClr val="92D4A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806" y="3842985"/>
            <a:ext cx="3346966" cy="33469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4995" y="578859"/>
            <a:ext cx="4974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So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ánh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Avo" panose="02040603050506020204" pitchFamily="18" charset="0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UTM Avo" panose="0204060305050602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60877" y="1140801"/>
                <a:ext cx="5963056" cy="3098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7</m:t>
                        </m:r>
                      </m:den>
                    </m:f>
                    <m:r>
                      <a:rPr lang="en-US" sz="115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5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1500" b="1" i="0" smtClean="0">
                            <a:solidFill>
                              <a:srgbClr val="002060"/>
                            </a:solidFill>
                            <a:latin typeface="UTM Avo" panose="0204060305050602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1500" dirty="0">
                    <a:solidFill>
                      <a:srgbClr val="002060"/>
                    </a:solidFill>
                    <a:latin typeface="UTM Avo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877" y="1140801"/>
                <a:ext cx="5963056" cy="3098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403891" y="3468542"/>
            <a:ext cx="1762454" cy="1266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9966" y="1098006"/>
            <a:ext cx="1795595" cy="1644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497922" y="2217390"/>
            <a:ext cx="1647639" cy="14826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5602" y="1554019"/>
            <a:ext cx="37840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>
                <a:solidFill>
                  <a:srgbClr val="002060"/>
                </a:solidFill>
                <a:latin typeface="UTM Avo" panose="02040603050506020204" pitchFamily="18" charset="0"/>
              </a:rPr>
              <a:t>……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79" y="3998904"/>
            <a:ext cx="3044708" cy="287267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 flipH="1">
            <a:off x="0" y="5274171"/>
            <a:ext cx="5860018" cy="35161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8"/>
          <a:stretch/>
        </p:blipFill>
        <p:spPr>
          <a:xfrm>
            <a:off x="6342405" y="5274171"/>
            <a:ext cx="5860018" cy="351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38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48148E-6 L 0.40534 -0.0087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60" y="-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FIRST_PUBLISH" val="1"/>
</p:tagLst>
</file>

<file path=ppt/theme/theme1.xml><?xml version="1.0" encoding="utf-8"?>
<a:theme xmlns:a="http://schemas.openxmlformats.org/drawingml/2006/main" name="千图网海量PPT模板www.58pic.com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</TotalTime>
  <Words>394</Words>
  <Application>Microsoft Office PowerPoint</Application>
  <PresentationFormat>Widescreen</PresentationFormat>
  <Paragraphs>85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Cambria Math</vt:lpstr>
      <vt:lpstr>Times New Roman</vt:lpstr>
      <vt:lpstr>UTM Colossalis</vt:lpstr>
      <vt:lpstr>等线</vt:lpstr>
      <vt:lpstr>UTM Rockwell</vt:lpstr>
      <vt:lpstr>UTM Avo</vt:lpstr>
      <vt:lpstr>UVN Bai Sau</vt:lpstr>
      <vt:lpstr>UTM Seagull</vt:lpstr>
      <vt:lpstr>#9Slide03 AllRoundGothic</vt:lpstr>
      <vt:lpstr>Arial</vt:lpstr>
      <vt:lpstr>千图网海量PPT模板www.58pic.com​​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TUTS</dc:title>
  <dc:subject>Toan 4</dc:subject>
  <dc:creator>KTUTS</dc:creator>
  <cp:keywords>VIETBAO</cp:keywords>
  <cp:lastModifiedBy>tú nguyễn</cp:lastModifiedBy>
  <cp:revision>72</cp:revision>
  <dcterms:created xsi:type="dcterms:W3CDTF">2019-05-22T08:04:30Z</dcterms:created>
  <dcterms:modified xsi:type="dcterms:W3CDTF">2022-02-14T04:55:11Z</dcterms:modified>
  <cp:version>U32</cp:version>
</cp:coreProperties>
</file>